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270190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70190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70190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48142E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F5700" w:rsidRPr="004F5700">
        <w:rPr>
          <w:rFonts w:ascii="Arial" w:hAnsi="Arial" w:cs="Arial"/>
          <w:b/>
          <w:caps/>
        </w:rPr>
        <w:t xml:space="preserve"> </w:t>
      </w:r>
      <w:r w:rsidR="004F5700" w:rsidRPr="00242A48">
        <w:rPr>
          <w:rFonts w:ascii="Arial" w:hAnsi="Arial" w:cs="Arial"/>
          <w:b/>
          <w:caps/>
        </w:rPr>
        <w:t>4F302</w:t>
      </w:r>
      <w:r w:rsidR="004A65C5" w:rsidRPr="004A65C5">
        <w:rPr>
          <w:rFonts w:ascii="Arial" w:hAnsi="Arial" w:cs="Arial"/>
          <w:b/>
          <w:caps/>
        </w:rPr>
        <w:t xml:space="preserve"> </w:t>
      </w:r>
      <w:r w:rsidR="00C22752" w:rsidRPr="00C22752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78701A">
        <w:rPr>
          <w:rFonts w:ascii="Arial" w:hAnsi="Arial" w:cs="Arial"/>
          <w:b/>
          <w:lang w:val="fr-FR"/>
        </w:rPr>
        <w:t>23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4F5700" w:rsidP="00F25E5A">
      <w:pPr>
        <w:jc w:val="center"/>
        <w:rPr>
          <w:rFonts w:ascii="Arial" w:hAnsi="Arial" w:cs="Arial"/>
          <w:b/>
        </w:rPr>
      </w:pPr>
      <w:r w:rsidRPr="00242A48">
        <w:rPr>
          <w:rFonts w:ascii="Arial" w:hAnsi="Arial" w:cs="Arial"/>
          <w:b/>
          <w:caps/>
        </w:rPr>
        <w:t>Mathematical Foundations of Computer Science</w:t>
      </w:r>
      <w:r>
        <w:rPr>
          <w:rFonts w:ascii="Arial" w:hAnsi="Arial" w:cs="Arial"/>
          <w:b/>
        </w:rPr>
        <w:t xml:space="preserve"> (CSE and I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270190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7608A3" w:rsidRDefault="007608A3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BB3E59" w:rsidRPr="00F40D2A" w:rsidTr="009D58CB">
        <w:tc>
          <w:tcPr>
            <w:tcW w:w="466" w:type="dxa"/>
          </w:tcPr>
          <w:p w:rsidR="00BB3E59" w:rsidRPr="006B240C" w:rsidRDefault="00BB3E59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BB3E59" w:rsidRPr="006B240C" w:rsidRDefault="00BB3E59" w:rsidP="009D58C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BB3E59" w:rsidRPr="006B240C" w:rsidRDefault="00BB3E59" w:rsidP="009D58C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BB3E59" w:rsidRPr="00AB4794" w:rsidRDefault="00BB3E59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BB3E59" w:rsidRPr="00AB4794" w:rsidRDefault="00BB3E59" w:rsidP="009D58CB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BB3E59" w:rsidRPr="00AB4794" w:rsidRDefault="00BB3E59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  <w:b/>
              </w:rPr>
            </w:pPr>
            <w:r w:rsidRPr="00F14420">
              <w:rPr>
                <w:rFonts w:ascii="Arial" w:hAnsi="Arial" w:cs="Arial"/>
              </w:rPr>
              <w:t xml:space="preserve">Check whether the formula </w:t>
            </w:r>
            <w:r w:rsidRPr="00F14420">
              <w:rPr>
                <w:rFonts w:ascii="Arial" w:hAnsi="Arial" w:cs="Arial"/>
                <w:position w:val="-14"/>
              </w:rPr>
              <w:object w:dxaOrig="2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5pt;height:19.9pt" o:ole="">
                  <v:imagedata r:id="rId9" o:title=""/>
                </v:shape>
                <o:OLEObject Type="Embed" ProgID="Equation.DSMT4" ShapeID="_x0000_i1025" DrawAspect="Content" ObjectID="_1677997257" r:id="rId10"/>
              </w:object>
            </w:r>
            <w:r w:rsidRPr="00F14420">
              <w:rPr>
                <w:rFonts w:ascii="Arial" w:hAnsi="Arial" w:cs="Arial"/>
              </w:rPr>
              <w:t xml:space="preserve">  is a tautology or</w:t>
            </w:r>
            <w:r w:rsidRPr="00F14420">
              <w:rPr>
                <w:rFonts w:ascii="Arial" w:hAnsi="Arial" w:cs="Arial"/>
                <w:b/>
              </w:rPr>
              <w:t xml:space="preserve"> </w:t>
            </w:r>
            <w:r w:rsidRPr="00F14420">
              <w:rPr>
                <w:rFonts w:ascii="Arial" w:hAnsi="Arial" w:cs="Arial"/>
              </w:rPr>
              <w:t>a contradiction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B3E59" w:rsidRPr="003B7BBF" w:rsidRDefault="00BB3E59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  <w:lang w:bidi="hi-IN"/>
              </w:rPr>
              <w:t xml:space="preserve">Obtain the principal conjunctive normal form for </w:t>
            </w:r>
            <w:r w:rsidRPr="00F14420">
              <w:rPr>
                <w:rFonts w:ascii="Arial" w:hAnsi="Arial" w:cs="Arial"/>
                <w:position w:val="-14"/>
                <w:lang w:bidi="hi-IN"/>
              </w:rPr>
              <w:object w:dxaOrig="2900" w:dyaOrig="400">
                <v:shape id="_x0000_i1026" type="#_x0000_t75" style="width:145.6pt;height:19.9pt" o:ole="">
                  <v:imagedata r:id="rId11" o:title=""/>
                </v:shape>
                <o:OLEObject Type="Embed" ProgID="Equation.DSMT4" ShapeID="_x0000_i1026" DrawAspect="Content" ObjectID="_1677997258" r:id="rId12"/>
              </w:objec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B3E59" w:rsidRPr="003B7BBF" w:rsidRDefault="00BB3E59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3B7BBF" w:rsidRDefault="00BB3E59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olve the recurrence relation  </w:t>
            </w:r>
            <w:r w:rsidRPr="00F14420">
              <w:rPr>
                <w:rFonts w:ascii="Arial" w:hAnsi="Arial" w:cs="Arial"/>
                <w:position w:val="-12"/>
              </w:rPr>
              <w:object w:dxaOrig="3460" w:dyaOrig="360">
                <v:shape id="_x0000_i1027" type="#_x0000_t75" style="width:173pt;height:17.2pt" o:ole="">
                  <v:imagedata r:id="rId13" o:title=""/>
                </v:shape>
                <o:OLEObject Type="Embed" ProgID="Equation.DSMT4" ShapeID="_x0000_i1027" DrawAspect="Content" ObjectID="_1677997259" r:id="rId14"/>
              </w:object>
            </w:r>
            <w:r>
              <w:rPr>
                <w:rFonts w:ascii="Arial" w:hAnsi="Arial" w:cs="Arial"/>
                <w:position w:val="-12"/>
              </w:rPr>
              <w:t>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B3E59" w:rsidRPr="003B7BBF" w:rsidRDefault="00BB3E59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ymbolize the following statements  and check for its validity: </w:t>
            </w:r>
          </w:p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All men are mortal, Socrates is a man,  Therefore Socrates is a mortal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Let R be a relation  on the set </w:t>
            </w:r>
            <w:r w:rsidRPr="00F14420">
              <w:rPr>
                <w:rFonts w:ascii="Arial" w:hAnsi="Arial" w:cs="Arial"/>
                <w:position w:val="-14"/>
              </w:rPr>
              <w:object w:dxaOrig="1340" w:dyaOrig="400">
                <v:shape id="_x0000_i1028" type="#_x0000_t75" style="width:67.15pt;height:19.9pt" o:ole="">
                  <v:imagedata r:id="rId15" o:title=""/>
                </v:shape>
                <o:OLEObject Type="Embed" ProgID="Equation.DSMT4" ShapeID="_x0000_i1028" DrawAspect="Content" ObjectID="_1677997260" r:id="rId16"/>
              </w:object>
            </w:r>
            <w:r w:rsidRPr="00F14420">
              <w:rPr>
                <w:rFonts w:ascii="Arial" w:hAnsi="Arial" w:cs="Arial"/>
              </w:rPr>
              <w:t xml:space="preserve">defined by </w:t>
            </w:r>
            <w:r w:rsidRPr="00F14420">
              <w:rPr>
                <w:rFonts w:ascii="Arial" w:hAnsi="Arial" w:cs="Arial"/>
                <w:position w:val="-14"/>
              </w:rPr>
              <w:object w:dxaOrig="5880" w:dyaOrig="400">
                <v:shape id="_x0000_i1029" type="#_x0000_t75" style="width:293.9pt;height:19.9pt" o:ole="">
                  <v:imagedata r:id="rId17" o:title=""/>
                </v:shape>
                <o:OLEObject Type="Embed" ProgID="Equation.DSMT4" ShapeID="_x0000_i1029" DrawAspect="Content" ObjectID="_1677997261" r:id="rId18"/>
              </w:object>
            </w:r>
            <w:r w:rsidRPr="00F14420">
              <w:rPr>
                <w:rFonts w:ascii="Arial" w:hAnsi="Arial" w:cs="Arial"/>
                <w:position w:val="-14"/>
              </w:rPr>
              <w:t xml:space="preserve"> Check whether R is an equivalence relation or not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how that </w:t>
            </w:r>
            <w:r w:rsidRPr="00F14420">
              <w:rPr>
                <w:rFonts w:ascii="Arial" w:hAnsi="Arial" w:cs="Arial"/>
                <w:position w:val="-12"/>
              </w:rPr>
              <w:object w:dxaOrig="700" w:dyaOrig="340">
                <v:shape id="_x0000_i1030" type="#_x0000_t75" style="width:35.45pt;height:17.2pt" o:ole="">
                  <v:imagedata r:id="rId19" o:title=""/>
                </v:shape>
                <o:OLEObject Type="Embed" ProgID="Equation.DSMT4" ShapeID="_x0000_i1030" DrawAspect="Content" ObjectID="_1677997262" r:id="rId20"/>
              </w:object>
            </w:r>
            <w:r w:rsidRPr="00F14420">
              <w:rPr>
                <w:rFonts w:ascii="Arial" w:hAnsi="Arial" w:cs="Arial"/>
              </w:rPr>
              <w:t xml:space="preserve"> is a lattice,  where  </w:t>
            </w:r>
            <w:r w:rsidRPr="00F14420">
              <w:rPr>
                <w:rFonts w:ascii="Arial" w:hAnsi="Arial" w:cs="Arial"/>
                <w:position w:val="-12"/>
              </w:rPr>
              <w:object w:dxaOrig="2120" w:dyaOrig="340">
                <v:shape id="_x0000_i1031" type="#_x0000_t75" style="width:105.85pt;height:17.2pt" o:ole="">
                  <v:imagedata r:id="rId21" o:title=""/>
                </v:shape>
                <o:OLEObject Type="Embed" ProgID="Equation.DSMT4" ShapeID="_x0000_i1031" DrawAspect="Content" ObjectID="_1677997263" r:id="rId22"/>
              </w:object>
            </w:r>
            <w:r w:rsidRPr="00F14420">
              <w:rPr>
                <w:rFonts w:ascii="Arial" w:hAnsi="Arial" w:cs="Arial"/>
              </w:rPr>
              <w:t xml:space="preserve">and </w:t>
            </w:r>
            <w:r w:rsidRPr="00F14420">
              <w:rPr>
                <w:rFonts w:ascii="Arial" w:hAnsi="Arial" w:cs="Arial"/>
                <w:position w:val="-4"/>
              </w:rPr>
              <w:object w:dxaOrig="240" w:dyaOrig="220">
                <v:shape id="_x0000_i1032" type="#_x0000_t75" style="width:11.8pt;height:11.3pt" o:ole="">
                  <v:imagedata r:id="rId23" o:title=""/>
                </v:shape>
                <o:OLEObject Type="Embed" ProgID="Equation.DSMT4" ShapeID="_x0000_i1032" DrawAspect="Content" ObjectID="_1677997264" r:id="rId24"/>
              </w:object>
            </w:r>
            <w:r w:rsidRPr="00F14420">
              <w:rPr>
                <w:rFonts w:ascii="Arial" w:hAnsi="Arial" w:cs="Arial"/>
              </w:rPr>
              <w:t xml:space="preserve"> is the  relation of  ‘division’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Check whether the set </w:t>
            </w:r>
            <w:r w:rsidRPr="00F14420">
              <w:rPr>
                <w:rFonts w:ascii="Arial" w:hAnsi="Arial" w:cs="Arial"/>
                <w:position w:val="-14"/>
              </w:rPr>
              <w:object w:dxaOrig="2280" w:dyaOrig="380">
                <v:shape id="_x0000_i1033" type="#_x0000_t75" style="width:113.9pt;height:18.8pt" o:ole="">
                  <v:imagedata r:id="rId25" o:title=""/>
                </v:shape>
                <o:OLEObject Type="Embed" ProgID="Equation.DSMT4" ShapeID="_x0000_i1033" DrawAspect="Content" ObjectID="_1677997265" r:id="rId26"/>
              </w:object>
            </w:r>
            <w:r w:rsidRPr="00F14420">
              <w:rPr>
                <w:rFonts w:ascii="Arial" w:hAnsi="Arial" w:cs="Arial"/>
              </w:rPr>
              <w:t xml:space="preserve">under the operation defined as </w:t>
            </w:r>
            <w:r w:rsidRPr="00F14420">
              <w:rPr>
                <w:rFonts w:ascii="Arial" w:hAnsi="Arial" w:cs="Arial"/>
                <w:position w:val="-12"/>
              </w:rPr>
              <w:object w:dxaOrig="3700" w:dyaOrig="340">
                <v:shape id="_x0000_i1034" type="#_x0000_t75" style="width:183.75pt;height:16.1pt" o:ole="">
                  <v:imagedata r:id="rId27" o:title=""/>
                </v:shape>
                <o:OLEObject Type="Embed" ProgID="Equation.DSMT4" ShapeID="_x0000_i1034" DrawAspect="Content" ObjectID="_1677997266" r:id="rId28"/>
              </w:object>
            </w:r>
            <w:r w:rsidRPr="00F14420">
              <w:rPr>
                <w:rFonts w:ascii="Arial" w:hAnsi="Arial" w:cs="Arial"/>
              </w:rPr>
              <w:t>is an abelian group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 and prove Lagrange's theorem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Define spanning tree of a graph G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Verify whether the following two graphs G1, G2 are isomorphic or not. Justify your  answer.</w:t>
            </w:r>
          </w:p>
          <w:p w:rsidR="00BB3E59" w:rsidRPr="00F14420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>
              <w:object w:dxaOrig="7365" w:dyaOrig="3225">
                <v:shape id="_x0000_i1039" type="#_x0000_t75" style="width:289.05pt;height:126.25pt" o:ole="">
                  <v:imagedata r:id="rId29" o:title=""/>
                </v:shape>
                <o:OLEObject Type="Embed" ProgID="PBrush" ShapeID="_x0000_i1039" DrawAspect="Content" ObjectID="_1677997267" r:id="rId30"/>
              </w:objec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rPr>
          <w:trHeight w:val="377"/>
        </w:trPr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Prove that a complete graph  </w:t>
            </w:r>
            <w:r w:rsidRPr="00F14420">
              <w:rPr>
                <w:rFonts w:ascii="Arial" w:hAnsi="Arial" w:cs="Arial"/>
                <w:position w:val="-12"/>
              </w:rPr>
              <w:object w:dxaOrig="360" w:dyaOrig="360">
                <v:shape id="_x0000_i1035" type="#_x0000_t75" style="width:18.25pt;height:18.25pt" o:ole="">
                  <v:imagedata r:id="rId31" o:title=""/>
                </v:shape>
                <o:OLEObject Type="Embed" ProgID="Equation.DSMT4" ShapeID="_x0000_i1035" DrawAspect="Content" ObjectID="_1677997268" r:id="rId32"/>
              </w:object>
            </w:r>
            <w:r w:rsidRPr="00F14420">
              <w:rPr>
                <w:rFonts w:ascii="Arial" w:hAnsi="Arial" w:cs="Arial"/>
              </w:rPr>
              <w:t xml:space="preserve"> is planar iff </w:t>
            </w:r>
            <w:r w:rsidRPr="00F14420">
              <w:rPr>
                <w:rFonts w:ascii="Arial" w:hAnsi="Arial" w:cs="Arial"/>
                <w:position w:val="-6"/>
              </w:rPr>
              <w:object w:dxaOrig="660" w:dyaOrig="279">
                <v:shape id="_x0000_i1036" type="#_x0000_t75" style="width:33.3pt;height:14.5pt" o:ole="">
                  <v:imagedata r:id="rId33" o:title=""/>
                </v:shape>
                <o:OLEObject Type="Embed" ProgID="Equation.DSMT4" ShapeID="_x0000_i1036" DrawAspect="Content" ObjectID="_1677997269" r:id="rId34"/>
              </w:objec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How many ways 4-digit numbers can be formed with 0,4,5,6,7,8,9, no digit being repeated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B3E59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Use indirect method to show  </w:t>
            </w:r>
            <w:r w:rsidRPr="00F14420">
              <w:rPr>
                <w:rFonts w:ascii="Arial" w:hAnsi="Arial" w:cs="Arial"/>
                <w:position w:val="-14"/>
              </w:rPr>
              <w:object w:dxaOrig="4160" w:dyaOrig="400">
                <v:shape id="_x0000_i1037" type="#_x0000_t75" style="width:207.4pt;height:19.9pt" o:ole="">
                  <v:imagedata r:id="rId35" o:title=""/>
                </v:shape>
                <o:OLEObject Type="Embed" ProgID="Equation.DSMT4" ShapeID="_x0000_i1037" DrawAspect="Content" ObjectID="_1677997270" r:id="rId36"/>
              </w:objec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E4465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What are free and bound variables</w:t>
            </w:r>
            <w:r>
              <w:rPr>
                <w:rFonts w:ascii="Arial" w:hAnsi="Arial" w:cs="Arial"/>
              </w:rPr>
              <w:t>?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BB3E59" w:rsidRPr="00E4465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Prove that in a lattice</w:t>
            </w:r>
            <w:r w:rsidRPr="00E4465A">
              <w:rPr>
                <w:rFonts w:ascii="Arial" w:hAnsi="Arial" w:cs="Arial"/>
                <w:position w:val="-10"/>
              </w:rPr>
              <w:object w:dxaOrig="580" w:dyaOrig="340">
                <v:shape id="_x0000_i1040" type="#_x0000_t75" style="width:29pt;height:17.2pt" o:ole="">
                  <v:imagedata r:id="rId37" o:title=""/>
                </v:shape>
                <o:OLEObject Type="Embed" ProgID="Equation.3" ShapeID="_x0000_i1040" DrawAspect="Content" ObjectID="_1677997271" r:id="rId38"/>
              </w:object>
            </w:r>
            <w:r w:rsidRPr="00E4465A">
              <w:rPr>
                <w:rFonts w:ascii="Arial" w:hAnsi="Arial" w:cs="Arial"/>
              </w:rPr>
              <w:t xml:space="preserve">, </w:t>
            </w:r>
            <w:r w:rsidRPr="00E4465A">
              <w:rPr>
                <w:rFonts w:ascii="Arial" w:hAnsi="Arial" w:cs="Arial"/>
                <w:position w:val="-6"/>
              </w:rPr>
              <w:object w:dxaOrig="560" w:dyaOrig="279">
                <v:shape id="_x0000_i1041" type="#_x0000_t75" style="width:27.95pt;height:14.5pt" o:ole="">
                  <v:imagedata r:id="rId39" o:title=""/>
                </v:shape>
                <o:OLEObject Type="Embed" ProgID="Equation.3" ShapeID="_x0000_i1041" DrawAspect="Content" ObjectID="_1677997272" r:id="rId40"/>
              </w:object>
            </w:r>
            <w:r w:rsidRPr="00E4465A">
              <w:rPr>
                <w:rFonts w:ascii="Arial" w:hAnsi="Arial" w:cs="Arial"/>
              </w:rPr>
              <w:t xml:space="preserve"> if and only if</w:t>
            </w:r>
            <w:r w:rsidRPr="00E4465A">
              <w:rPr>
                <w:rFonts w:ascii="Arial" w:hAnsi="Arial" w:cs="Arial"/>
                <w:position w:val="-6"/>
              </w:rPr>
              <w:object w:dxaOrig="940" w:dyaOrig="279">
                <v:shape id="_x0000_i1042" type="#_x0000_t75" style="width:47.3pt;height:14.5pt" o:ole="">
                  <v:imagedata r:id="rId41" o:title=""/>
                </v:shape>
                <o:OLEObject Type="Embed" ProgID="Equation.3" ShapeID="_x0000_i1042" DrawAspect="Content" ObjectID="_1677997273" r:id="rId42"/>
              </w:object>
            </w:r>
            <w:r w:rsidRPr="00E4465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Find  P(8,4)+P(6,3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B3E59" w:rsidRPr="00F14420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Is there a graph with degree sequence    </w:t>
            </w:r>
            <w:r w:rsidRPr="00F14420">
              <w:rPr>
                <w:rFonts w:ascii="Arial" w:hAnsi="Arial" w:cs="Arial"/>
                <w:position w:val="-14"/>
              </w:rPr>
              <w:object w:dxaOrig="1640" w:dyaOrig="400">
                <v:shape id="_x0000_i1038" type="#_x0000_t75" style="width:81.65pt;height:19.9pt" o:ole="">
                  <v:imagedata r:id="rId43" o:title=""/>
                </v:shape>
                <o:OLEObject Type="Embed" ProgID="Equation.DSMT4" ShapeID="_x0000_i1038" DrawAspect="Content" ObjectID="_1677997274" r:id="rId44"/>
              </w:objec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B3E59" w:rsidRPr="00F40D2A" w:rsidTr="009D58CB">
        <w:tc>
          <w:tcPr>
            <w:tcW w:w="466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BB3E59" w:rsidRPr="00D958FD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e between plannar graphs and multi graphs.</w:t>
            </w:r>
          </w:p>
        </w:tc>
        <w:tc>
          <w:tcPr>
            <w:tcW w:w="447" w:type="dxa"/>
          </w:tcPr>
          <w:p w:rsidR="00BB3E59" w:rsidRPr="00915DE5" w:rsidRDefault="00BB3E59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B3E59" w:rsidRPr="004126E9" w:rsidRDefault="00BB3E59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B3E59" w:rsidRPr="00F40D2A" w:rsidRDefault="00BB3E59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5"/>
      <w:footerReference w:type="default" r:id="rId46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5332" w:rsidRDefault="00AA5332">
      <w:r>
        <w:separator/>
      </w:r>
    </w:p>
  </w:endnote>
  <w:endnote w:type="continuationSeparator" w:id="1">
    <w:p w:rsidR="00AA5332" w:rsidRDefault="00AA53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70190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7019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70190" w:rsidRPr="004C67DA">
      <w:rPr>
        <w:b/>
        <w:sz w:val="20"/>
        <w:szCs w:val="20"/>
      </w:rPr>
      <w:fldChar w:fldCharType="separate"/>
    </w:r>
    <w:r w:rsidR="00D60EF1">
      <w:rPr>
        <w:b/>
        <w:noProof/>
        <w:sz w:val="20"/>
        <w:szCs w:val="20"/>
      </w:rPr>
      <w:t>2</w:t>
    </w:r>
    <w:r w:rsidR="00270190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7019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70190" w:rsidRPr="004C67DA">
      <w:rPr>
        <w:b/>
        <w:sz w:val="20"/>
        <w:szCs w:val="20"/>
      </w:rPr>
      <w:fldChar w:fldCharType="separate"/>
    </w:r>
    <w:r w:rsidR="00D60EF1">
      <w:rPr>
        <w:b/>
        <w:noProof/>
        <w:sz w:val="20"/>
        <w:szCs w:val="20"/>
      </w:rPr>
      <w:t>2</w:t>
    </w:r>
    <w:r w:rsidR="00270190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5332" w:rsidRDefault="00AA5332">
      <w:r>
        <w:separator/>
      </w:r>
    </w:p>
  </w:footnote>
  <w:footnote w:type="continuationSeparator" w:id="1">
    <w:p w:rsidR="00AA5332" w:rsidRDefault="00AA53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03AE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90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B4BD1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8142E"/>
    <w:rsid w:val="0049799C"/>
    <w:rsid w:val="004A0E6D"/>
    <w:rsid w:val="004A311A"/>
    <w:rsid w:val="004A65C5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5700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4069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425B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554A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08A3"/>
    <w:rsid w:val="00761365"/>
    <w:rsid w:val="00762DF0"/>
    <w:rsid w:val="0077160B"/>
    <w:rsid w:val="007720FD"/>
    <w:rsid w:val="00773562"/>
    <w:rsid w:val="00775079"/>
    <w:rsid w:val="00775284"/>
    <w:rsid w:val="00775F7F"/>
    <w:rsid w:val="0078701A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15574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01F0"/>
    <w:rsid w:val="008620DC"/>
    <w:rsid w:val="00872FCD"/>
    <w:rsid w:val="00873C31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0BE6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2C12"/>
    <w:rsid w:val="009A3582"/>
    <w:rsid w:val="009A3C24"/>
    <w:rsid w:val="009B0596"/>
    <w:rsid w:val="009B35DD"/>
    <w:rsid w:val="009B3B52"/>
    <w:rsid w:val="009B4A1A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A5332"/>
    <w:rsid w:val="00AB2D91"/>
    <w:rsid w:val="00AB35AB"/>
    <w:rsid w:val="00AB42F0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4B9C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1B3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3E59"/>
    <w:rsid w:val="00BC1570"/>
    <w:rsid w:val="00BC66F8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280A"/>
    <w:rsid w:val="00C05B04"/>
    <w:rsid w:val="00C07405"/>
    <w:rsid w:val="00C10066"/>
    <w:rsid w:val="00C166F6"/>
    <w:rsid w:val="00C22752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7296"/>
    <w:rsid w:val="00D11C6F"/>
    <w:rsid w:val="00D13678"/>
    <w:rsid w:val="00D16CCA"/>
    <w:rsid w:val="00D30956"/>
    <w:rsid w:val="00D30C35"/>
    <w:rsid w:val="00D31807"/>
    <w:rsid w:val="00D44CBD"/>
    <w:rsid w:val="00D504B3"/>
    <w:rsid w:val="00D50C7E"/>
    <w:rsid w:val="00D5227E"/>
    <w:rsid w:val="00D54093"/>
    <w:rsid w:val="00D60EF1"/>
    <w:rsid w:val="00D63B67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5834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594D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54EB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5276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169B"/>
    <w:rsid w:val="00FA2562"/>
    <w:rsid w:val="00FB0E7D"/>
    <w:rsid w:val="00FB3A71"/>
    <w:rsid w:val="00FB5B3B"/>
    <w:rsid w:val="00FC42BC"/>
    <w:rsid w:val="00FC6A69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70190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21-03-23T04:01:00Z</cp:lastPrinted>
  <dcterms:created xsi:type="dcterms:W3CDTF">2021-03-23T03:30:00Z</dcterms:created>
  <dcterms:modified xsi:type="dcterms:W3CDTF">2021-03-23T04:01:00Z</dcterms:modified>
</cp:coreProperties>
</file>